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83" r:id="rId7"/>
    <p:sldId id="269" r:id="rId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338203" y="274146"/>
            <a:ext cx="11611628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Толокнянки обыкновенной листья </a:t>
            </a:r>
            <a:endParaRPr kumimoji="0" lang="en-US" sz="3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rctostaphylos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ae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ursi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olia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Толокнянка обыкновенная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       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rctostaphylos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uva-ursi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L.)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pre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Вересковые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ric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38" name="Picture 2" descr="E:\Фото растений\Листья 1\Arctostaphylos uva ursi\28108_8027be4f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57600" y="3356747"/>
            <a:ext cx="4246736" cy="335094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1" descr="E:\Фото растений\Листья 1\Arctostaphylos uva ursi\129835_9e5ca59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542641" y="826719"/>
            <a:ext cx="7524658" cy="5210826"/>
          </a:xfrm>
          <a:prstGeom prst="rect">
            <a:avLst/>
          </a:prstGeom>
          <a:noFill/>
        </p:spPr>
      </p:pic>
      <p:pic>
        <p:nvPicPr>
          <p:cNvPr id="13314" name="Picture 2" descr="E:\Фото растений\Листья 1\Arctostaphylos uva ursi\179561_ddc78ad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77634" y="864297"/>
            <a:ext cx="6914366" cy="518577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066795" y="3377718"/>
            <a:ext cx="76158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арбутин        </a:t>
            </a:r>
            <a:r>
              <a:rPr lang="ru-RU" sz="2800" dirty="0" err="1" smtClean="0"/>
              <a:t>метиларбутин</a:t>
            </a:r>
            <a:r>
              <a:rPr lang="ru-RU" sz="2800" dirty="0" smtClean="0"/>
              <a:t>    гидрохинон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6430724" y="4987156"/>
            <a:ext cx="326442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8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урсоловая</a:t>
            </a:r>
            <a:r>
              <a:rPr lang="ru-RU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 кислота      </a:t>
            </a:r>
            <a:endParaRPr lang="ru-RU" sz="2800" dirty="0"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2705622" y="964895"/>
          <a:ext cx="5461347" cy="2320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CS ChemDraw Drawing" r:id="rId3" imgW="4162543" imgH="1767806" progId="ChemDraw.Document.6.0">
                  <p:embed/>
                </p:oleObj>
              </mc:Choice>
              <mc:Fallback>
                <p:oleObj name="CS ChemDraw Drawing" r:id="rId3" imgW="4162543" imgH="1767806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622" y="964895"/>
                        <a:ext cx="5461347" cy="2320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396408" y="3980037"/>
          <a:ext cx="3820672" cy="2671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CS ChemDraw Drawing" r:id="rId5" imgW="3614442" imgH="2527560" progId="ChemDraw.Document.6.0">
                  <p:embed/>
                </p:oleObj>
              </mc:Choice>
              <mc:Fallback>
                <p:oleObj name="CS ChemDraw Drawing" r:id="rId5" imgW="3614442" imgH="25275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408" y="3980037"/>
                        <a:ext cx="3820672" cy="2671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0241" name="Rectangle 1"/>
          <p:cNvSpPr>
            <a:spLocks noChangeArrowheads="1"/>
          </p:cNvSpPr>
          <p:nvPr/>
        </p:nvSpPr>
        <p:spPr bwMode="auto">
          <a:xfrm>
            <a:off x="438411" y="1281980"/>
            <a:ext cx="11285952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Листья толокнянки стандартизуются ГФ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V – 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ФС.2.5.0099.18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по содержанию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арбутина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не менее 6%), определяемого 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спектрофотометрическим методом и </a:t>
            </a:r>
            <a:r>
              <a:rPr lang="ru-RU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экстрактивных веществ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, извлекаемых водой (не менее 18%).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Листья толокнянки в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uPh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8 стандартизуются по содержанию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арбутина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го методом ВЭЖХ со спектрофотометрическим детектированием при 280 нм (не менее 7%).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957450" y="283598"/>
            <a:ext cx="861896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толокнянки обыкновенной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9217" name="Picture 1" descr="C:\Users\User\Downloads\2e1aba3a0a5e24c00c525d9a9f12f288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52395" y="1182664"/>
            <a:ext cx="5675336" cy="5675336"/>
          </a:xfrm>
          <a:prstGeom prst="rect">
            <a:avLst/>
          </a:prstGeom>
          <a:noFill/>
        </p:spPr>
      </p:pic>
      <p:pic>
        <p:nvPicPr>
          <p:cNvPr id="9218" name="Picture 2" descr="C:\Users\User\Downloads\d79cd35dbc5fd2eaad1414cbeeec99e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22934" y="1065756"/>
            <a:ext cx="5792244" cy="579224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348" y="187890"/>
            <a:ext cx="3769419" cy="6467141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5280" y="187891"/>
            <a:ext cx="3658918" cy="6488481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491" y="206680"/>
            <a:ext cx="4339423" cy="6501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51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1" descr="C:\Users\User\Downloads\028f34e6a2066123a35c43c95c6d094c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0831" y="0"/>
            <a:ext cx="5879926" cy="4409945"/>
          </a:xfrm>
          <a:prstGeom prst="rect">
            <a:avLst/>
          </a:prstGeom>
          <a:noFill/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688" y="0"/>
            <a:ext cx="5929313" cy="685800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550" y="2298700"/>
            <a:ext cx="5859375" cy="585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392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5</TotalTime>
  <Words>89</Words>
  <Application>Microsoft Office PowerPoint</Application>
  <PresentationFormat>Широкоэкранный</PresentationFormat>
  <Paragraphs>12</Paragraphs>
  <Slides>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12</cp:revision>
  <dcterms:created xsi:type="dcterms:W3CDTF">2017-09-02T10:15:39Z</dcterms:created>
  <dcterms:modified xsi:type="dcterms:W3CDTF">2021-10-11T15:25:34Z</dcterms:modified>
</cp:coreProperties>
</file>